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637A1B" w14:textId="1995805C" w:rsidR="00DF40AB" w:rsidRPr="0029181D" w:rsidRDefault="00DF40AB">
      <w:pPr>
        <w:rPr>
          <w:b/>
        </w:rPr>
      </w:pPr>
      <w:bookmarkStart w:id="0" w:name="MTBlankEqn"/>
      <w:r w:rsidRPr="0029181D">
        <w:rPr>
          <w:rFonts w:hint="eastAsia"/>
          <w:b/>
        </w:rPr>
        <w:t>数据复用</w:t>
      </w:r>
      <w:r w:rsidR="006958A4">
        <w:rPr>
          <w:rFonts w:hint="eastAsia"/>
          <w:b/>
        </w:rPr>
        <w:t>作业</w:t>
      </w:r>
      <w:r w:rsidRPr="0029181D">
        <w:rPr>
          <w:rFonts w:hint="eastAsia"/>
          <w:b/>
        </w:rPr>
        <w:t>题目：</w:t>
      </w:r>
      <w:r w:rsidR="00FB1B12">
        <w:rPr>
          <w:rFonts w:hint="eastAsia"/>
          <w:b/>
        </w:rPr>
        <w:t>共2题</w:t>
      </w:r>
    </w:p>
    <w:p w14:paraId="112D09C3" w14:textId="77777777" w:rsidR="00FB1B12" w:rsidRPr="00FB1B12" w:rsidRDefault="00FB1B12">
      <w:pPr>
        <w:rPr>
          <w:b/>
          <w:bCs/>
        </w:rPr>
      </w:pPr>
      <w:r w:rsidRPr="00FB1B12">
        <w:rPr>
          <w:rFonts w:hint="eastAsia"/>
          <w:b/>
          <w:bCs/>
        </w:rPr>
        <w:t>第一题：</w:t>
      </w:r>
    </w:p>
    <w:p w14:paraId="709294DB" w14:textId="34C65F45" w:rsidR="003E69C1" w:rsidRDefault="00B060CA">
      <w:r>
        <w:rPr>
          <w:rFonts w:hint="eastAsia"/>
        </w:rPr>
        <w:t>在图1所示的卷积计算中，卷积核大小为</w:t>
      </w:r>
      <w:proofErr w:type="spellStart"/>
      <w:r w:rsidR="00EF5757">
        <w:rPr>
          <w:rFonts w:hint="eastAsia"/>
        </w:rPr>
        <w:t>K</w:t>
      </w:r>
      <w:r w:rsidR="00EF5757">
        <w:t>xK</w:t>
      </w:r>
      <w:proofErr w:type="spellEnd"/>
      <w:r w:rsidR="00EF5757">
        <w:t>=</w:t>
      </w:r>
      <w:r>
        <w:rPr>
          <w:rFonts w:hint="eastAsia"/>
        </w:rPr>
        <w:t>2x</w:t>
      </w:r>
      <w:r>
        <w:t xml:space="preserve">2, </w:t>
      </w:r>
      <w:r>
        <w:rPr>
          <w:rFonts w:hint="eastAsia"/>
        </w:rPr>
        <w:t>输入特征图大小为</w:t>
      </w:r>
      <w:proofErr w:type="spellStart"/>
      <w:r w:rsidR="00EF5757">
        <w:rPr>
          <w:rFonts w:hint="eastAsia"/>
        </w:rPr>
        <w:t>H</w:t>
      </w:r>
      <w:r w:rsidR="00EF5757">
        <w:t>xL</w:t>
      </w:r>
      <w:proofErr w:type="spellEnd"/>
      <w:r w:rsidR="00EF5757">
        <w:t>=</w:t>
      </w:r>
      <w:r>
        <w:rPr>
          <w:rFonts w:hint="eastAsia"/>
        </w:rPr>
        <w:t>4x</w:t>
      </w:r>
      <w:r>
        <w:t>4</w:t>
      </w:r>
      <w:r>
        <w:rPr>
          <w:rFonts w:hint="eastAsia"/>
        </w:rPr>
        <w:t>，步进为1。现基于图2所示的架构实现此计算实例的权重复用，</w:t>
      </w:r>
      <w:r w:rsidR="004B3B1F">
        <w:rPr>
          <w:rFonts w:hint="eastAsia"/>
        </w:rPr>
        <w:t>假设在该架构中所有硬件及操作均只消耗一个时间单位，并且在时刻0时输入行缓存1、输入行缓存2、蓝色部分卷积核加载好值。求（1）时刻0时输入行缓存1、输入行缓存2、卷积核缓存内每个寄存器所存的数值</w:t>
      </w:r>
      <w:r w:rsidR="006958A4">
        <w:rPr>
          <w:rFonts w:hint="eastAsia"/>
        </w:rPr>
        <w:t>？</w:t>
      </w:r>
      <w:r w:rsidR="004B3B1F">
        <w:rPr>
          <w:rFonts w:hint="eastAsia"/>
        </w:rPr>
        <w:t>（2）求时刻1时输入行缓存1最右端寄存器里的值、输入行缓存2最左端寄存器里的值</w:t>
      </w:r>
      <w:r w:rsidR="006958A4">
        <w:rPr>
          <w:rFonts w:hint="eastAsia"/>
        </w:rPr>
        <w:t>？（3）求时刻3时寄存器a</w:t>
      </w:r>
      <w:r w:rsidR="006958A4">
        <w:t>, b, c, d</w:t>
      </w:r>
      <w:r w:rsidR="006958A4">
        <w:rPr>
          <w:rFonts w:hint="eastAsia"/>
        </w:rPr>
        <w:t>及f</w:t>
      </w:r>
      <w:r w:rsidR="006958A4">
        <w:t xml:space="preserve">, g, h, </w:t>
      </w:r>
      <w:proofErr w:type="spellStart"/>
      <w:r w:rsidR="006958A4">
        <w:t>i</w:t>
      </w:r>
      <w:proofErr w:type="spellEnd"/>
      <w:r w:rsidR="006958A4">
        <w:rPr>
          <w:rFonts w:hint="eastAsia"/>
        </w:rPr>
        <w:t>里的值？（4）寄存器</w:t>
      </w:r>
      <w:r w:rsidR="006958A4">
        <w:t>k</w:t>
      </w:r>
      <w:r w:rsidR="006958A4">
        <w:rPr>
          <w:rFonts w:hint="eastAsia"/>
        </w:rPr>
        <w:t>得到与图1卷积示例对应的第一个输出结果需要多少个时间单位？（5）计算完全部的输入特征图需要多少个时间单位？</w:t>
      </w:r>
      <w:r w:rsidR="00FB1B12">
        <w:rPr>
          <w:rFonts w:hint="eastAsia"/>
        </w:rPr>
        <w:t xml:space="preserve"> </w:t>
      </w:r>
    </w:p>
    <w:p w14:paraId="5EAFF84F" w14:textId="32FD45A2" w:rsidR="00B060CA" w:rsidRDefault="00B060CA" w:rsidP="004B3B1F">
      <w:pPr>
        <w:jc w:val="left"/>
      </w:pPr>
      <w:r>
        <w:rPr>
          <w:noProof/>
        </w:rPr>
        <w:drawing>
          <wp:inline distT="0" distB="0" distL="0" distR="0" wp14:anchorId="671879D7" wp14:editId="14F609C0">
            <wp:extent cx="2977019" cy="1292416"/>
            <wp:effectExtent l="0" t="0" r="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8653" cy="12974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96519CA" w14:textId="79067E14" w:rsidR="00B060CA" w:rsidRDefault="00B060CA" w:rsidP="004B3B1F">
      <w:pPr>
        <w:jc w:val="left"/>
      </w:pPr>
      <w:r>
        <w:rPr>
          <w:rFonts w:hint="eastAsia"/>
        </w:rPr>
        <w:t>图1</w:t>
      </w:r>
      <w:r>
        <w:t xml:space="preserve"> </w:t>
      </w:r>
      <w:r>
        <w:rPr>
          <w:rFonts w:hint="eastAsia"/>
        </w:rPr>
        <w:t>卷积计算实例</w:t>
      </w:r>
    </w:p>
    <w:p w14:paraId="5A757956" w14:textId="4D5520AD" w:rsidR="00B060CA" w:rsidRDefault="004B3B1F" w:rsidP="004B3B1F">
      <w:pPr>
        <w:jc w:val="center"/>
      </w:pPr>
      <w:r>
        <w:rPr>
          <w:noProof/>
        </w:rPr>
        <w:drawing>
          <wp:inline distT="0" distB="0" distL="0" distR="0" wp14:anchorId="68D078EE" wp14:editId="39EA0F96">
            <wp:extent cx="4206063" cy="2609589"/>
            <wp:effectExtent l="0" t="0" r="4445" b="635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5559" cy="26154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1E01DD" w14:textId="3941A0FD" w:rsidR="00F43D75" w:rsidRDefault="004B3B1F" w:rsidP="006958A4">
      <w:pPr>
        <w:jc w:val="left"/>
      </w:pPr>
      <w:r>
        <w:rPr>
          <w:rFonts w:hint="eastAsia"/>
        </w:rPr>
        <w:t>图2</w:t>
      </w:r>
      <w:r>
        <w:t xml:space="preserve"> </w:t>
      </w:r>
      <w:r>
        <w:rPr>
          <w:rFonts w:hint="eastAsia"/>
        </w:rPr>
        <w:t>权重复用的流处理实现架构</w:t>
      </w:r>
      <w:r w:rsidR="006958A4">
        <w:rPr>
          <w:rFonts w:hint="eastAsia"/>
        </w:rPr>
        <w:t>。</w:t>
      </w:r>
      <w:bookmarkEnd w:id="0"/>
    </w:p>
    <w:p w14:paraId="25C9DBFF" w14:textId="47AF9BF9" w:rsidR="00FB1B12" w:rsidRDefault="00FB1B12" w:rsidP="006958A4">
      <w:pPr>
        <w:jc w:val="left"/>
      </w:pPr>
    </w:p>
    <w:p w14:paraId="3018FEFC" w14:textId="3D3E2B60" w:rsidR="006867C6" w:rsidRDefault="006867C6" w:rsidP="000F74D3">
      <w:pPr>
        <w:jc w:val="left"/>
      </w:pPr>
      <w:r>
        <w:rPr>
          <w:rFonts w:hint="eastAsia"/>
        </w:rPr>
        <w:t>解：（1）</w:t>
      </w:r>
      <w:r w:rsidR="00BC469E">
        <w:rPr>
          <w:rFonts w:hint="eastAsia"/>
        </w:rPr>
        <w:t>由9x</w:t>
      </w:r>
      <w:r w:rsidR="00BC469E">
        <w:t>0</w:t>
      </w:r>
      <w:r w:rsidR="00BC469E">
        <w:rPr>
          <w:rFonts w:hint="eastAsia"/>
        </w:rPr>
        <w:t>+</w:t>
      </w:r>
      <w:r w:rsidR="00BC469E">
        <w:t>5x2+2x(-1)+1x1</w:t>
      </w:r>
      <w:r w:rsidR="00BC469E">
        <w:rPr>
          <w:rFonts w:hint="eastAsia"/>
        </w:rPr>
        <w:t>的对应关系可知，结果</w:t>
      </w:r>
      <w:r w:rsidR="005F1F3B">
        <w:rPr>
          <w:rFonts w:hint="eastAsia"/>
        </w:rPr>
        <w:t>如图解1所示</w:t>
      </w:r>
      <w:r w:rsidR="00571124">
        <w:rPr>
          <w:rFonts w:hint="eastAsia"/>
        </w:rPr>
        <w:t>，</w:t>
      </w:r>
      <w:r w:rsidR="00BC469E">
        <w:t xml:space="preserve"> </w:t>
      </w:r>
    </w:p>
    <w:p w14:paraId="76D6FE39" w14:textId="01FC890E" w:rsidR="000F74D3" w:rsidRDefault="005F1F3B" w:rsidP="00DC5E7E">
      <w:pPr>
        <w:jc w:val="center"/>
      </w:pPr>
      <w:r w:rsidRPr="005F1F3B">
        <w:rPr>
          <w:noProof/>
        </w:rPr>
        <w:drawing>
          <wp:inline distT="0" distB="0" distL="0" distR="0" wp14:anchorId="5D713003" wp14:editId="467A7D76">
            <wp:extent cx="1972231" cy="1505243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73494" cy="1506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228D5D" w14:textId="0C04572E" w:rsidR="005F1F3B" w:rsidRDefault="005F1F3B" w:rsidP="00571124">
      <w:pPr>
        <w:jc w:val="center"/>
      </w:pPr>
      <w:r>
        <w:rPr>
          <w:rFonts w:hint="eastAsia"/>
        </w:rPr>
        <w:t>图解</w:t>
      </w:r>
      <w:r>
        <w:t xml:space="preserve">1  </w:t>
      </w:r>
      <w:r>
        <w:rPr>
          <w:rFonts w:hint="eastAsia"/>
        </w:rPr>
        <w:t>行缓存及权重缓存在时刻0的值</w:t>
      </w:r>
    </w:p>
    <w:p w14:paraId="1D913A3B" w14:textId="6773BDF3" w:rsidR="005F1F3B" w:rsidRDefault="005F1F3B" w:rsidP="000F74D3">
      <w:pPr>
        <w:jc w:val="left"/>
      </w:pPr>
    </w:p>
    <w:p w14:paraId="20B9803F" w14:textId="77777777" w:rsidR="00DC6EB2" w:rsidRDefault="005F1F3B" w:rsidP="000F74D3">
      <w:pPr>
        <w:jc w:val="left"/>
      </w:pPr>
      <w:r>
        <w:rPr>
          <w:rFonts w:hint="eastAsia"/>
        </w:rPr>
        <w:t>（2）</w:t>
      </w:r>
      <w:r w:rsidR="00DC6EB2">
        <w:rPr>
          <w:rFonts w:hint="eastAsia"/>
        </w:rPr>
        <w:t>由于行缓存1的值会不断地从其右端推入行缓存2左端，</w:t>
      </w:r>
    </w:p>
    <w:p w14:paraId="223BD686" w14:textId="05A4DCDB" w:rsidR="00780439" w:rsidRDefault="00DC6EB2" w:rsidP="00DC6EB2">
      <w:pPr>
        <w:ind w:left="420"/>
        <w:jc w:val="left"/>
      </w:pPr>
      <w:r>
        <w:rPr>
          <w:rFonts w:hint="eastAsia"/>
        </w:rPr>
        <w:t>故</w:t>
      </w:r>
      <w:r w:rsidR="005F1F3B">
        <w:rPr>
          <w:rFonts w:hint="eastAsia"/>
        </w:rPr>
        <w:t>时刻1时输入行缓存1最右端寄存器里的值</w:t>
      </w:r>
      <w:r w:rsidR="00780439">
        <w:rPr>
          <w:rFonts w:hint="eastAsia"/>
        </w:rPr>
        <w:t>：5；</w:t>
      </w:r>
    </w:p>
    <w:p w14:paraId="122F2033" w14:textId="2BA437F4" w:rsidR="00780439" w:rsidRDefault="005F1F3B" w:rsidP="00F454EC">
      <w:pPr>
        <w:ind w:firstLine="420"/>
        <w:jc w:val="left"/>
      </w:pPr>
      <w:r>
        <w:rPr>
          <w:rFonts w:hint="eastAsia"/>
        </w:rPr>
        <w:t>输入行缓存2最左端寄存器里的值</w:t>
      </w:r>
      <w:r w:rsidR="00780439">
        <w:rPr>
          <w:rFonts w:hint="eastAsia"/>
        </w:rPr>
        <w:t>：9</w:t>
      </w:r>
    </w:p>
    <w:p w14:paraId="69DBBC1E" w14:textId="5603695E" w:rsidR="00780439" w:rsidRDefault="00780439" w:rsidP="00780439">
      <w:pPr>
        <w:jc w:val="left"/>
      </w:pPr>
      <w:r>
        <w:rPr>
          <w:rFonts w:hint="eastAsia"/>
        </w:rPr>
        <w:t>（3）时刻3时</w:t>
      </w:r>
      <w:r w:rsidR="0009335E">
        <w:rPr>
          <w:rFonts w:hint="eastAsia"/>
        </w:rPr>
        <w:t>已经计算出IFM与权重的各个点乘积，故</w:t>
      </w:r>
      <w:r>
        <w:rPr>
          <w:rFonts w:hint="eastAsia"/>
        </w:rPr>
        <w:t>寄存器的值为a=</w:t>
      </w:r>
      <w:r w:rsidR="00403F32">
        <w:t>4</w:t>
      </w:r>
      <w:r>
        <w:t>, b</w:t>
      </w:r>
      <w:r w:rsidR="00403F32">
        <w:rPr>
          <w:rFonts w:hint="eastAsia"/>
        </w:rPr>
        <w:t>=</w:t>
      </w:r>
      <w:r w:rsidR="00403F32">
        <w:t>5</w:t>
      </w:r>
      <w:r>
        <w:t>, c</w:t>
      </w:r>
      <w:r w:rsidR="00403F32">
        <w:rPr>
          <w:rFonts w:hint="eastAsia"/>
        </w:rPr>
        <w:t>=</w:t>
      </w:r>
      <w:r w:rsidR="00403F32">
        <w:t>10</w:t>
      </w:r>
      <w:r>
        <w:t>, d</w:t>
      </w:r>
      <w:r w:rsidR="00403F32">
        <w:rPr>
          <w:rFonts w:hint="eastAsia"/>
        </w:rPr>
        <w:t>=</w:t>
      </w:r>
      <w:r w:rsidR="00403F32">
        <w:t>0</w:t>
      </w:r>
      <w:r>
        <w:rPr>
          <w:rFonts w:hint="eastAsia"/>
        </w:rPr>
        <w:t>及f</w:t>
      </w:r>
      <w:r w:rsidR="00403F32">
        <w:rPr>
          <w:rFonts w:hint="eastAsia"/>
        </w:rPr>
        <w:t>=</w:t>
      </w:r>
      <w:r w:rsidR="00403F32">
        <w:t>0</w:t>
      </w:r>
      <w:r>
        <w:t>, g</w:t>
      </w:r>
      <w:r w:rsidR="00403F32">
        <w:rPr>
          <w:rFonts w:hint="eastAsia"/>
        </w:rPr>
        <w:t>=</w:t>
      </w:r>
      <w:r w:rsidR="00403F32">
        <w:t>1</w:t>
      </w:r>
      <w:r>
        <w:t>, h</w:t>
      </w:r>
      <w:r w:rsidR="00403F32">
        <w:rPr>
          <w:rFonts w:hint="eastAsia"/>
        </w:rPr>
        <w:t>=</w:t>
      </w:r>
      <w:r w:rsidR="00403F32">
        <w:t>1</w:t>
      </w:r>
      <w:r>
        <w:t xml:space="preserve">, </w:t>
      </w:r>
      <w:proofErr w:type="spellStart"/>
      <w:r>
        <w:t>i</w:t>
      </w:r>
      <w:proofErr w:type="spellEnd"/>
      <w:r w:rsidR="00403F32">
        <w:rPr>
          <w:rFonts w:hint="eastAsia"/>
        </w:rPr>
        <w:t>=-</w:t>
      </w:r>
      <w:r w:rsidR="00403F32">
        <w:t>2</w:t>
      </w:r>
      <w:r w:rsidR="00403F32">
        <w:rPr>
          <w:rFonts w:hint="eastAsia"/>
        </w:rPr>
        <w:t>。</w:t>
      </w:r>
    </w:p>
    <w:p w14:paraId="102D3F96" w14:textId="7DDC9C78" w:rsidR="00403F32" w:rsidRPr="006867C6" w:rsidRDefault="00403F32" w:rsidP="00780439">
      <w:pPr>
        <w:jc w:val="left"/>
      </w:pPr>
      <w:r>
        <w:rPr>
          <w:rFonts w:hint="eastAsia"/>
        </w:rPr>
        <w:t>（4）寄存器</w:t>
      </w:r>
      <w:r>
        <w:t>k</w:t>
      </w:r>
      <w:r>
        <w:rPr>
          <w:rFonts w:hint="eastAsia"/>
        </w:rPr>
        <w:t>得到与图1卷积示例对应的第一个输出结果需要多少个时间单位？</w:t>
      </w:r>
      <w:r w:rsidR="003D72D0">
        <w:rPr>
          <w:rFonts w:hint="eastAsia"/>
        </w:rPr>
        <w:t>5个</w:t>
      </w:r>
    </w:p>
    <w:p w14:paraId="574F19DA" w14:textId="6CA2BE53" w:rsidR="006867C6" w:rsidRDefault="003D72D0" w:rsidP="006958A4">
      <w:pPr>
        <w:jc w:val="left"/>
      </w:pPr>
      <w:r>
        <w:rPr>
          <w:rFonts w:hint="eastAsia"/>
        </w:rPr>
        <w:t>（5）</w:t>
      </w:r>
      <w:r w:rsidR="009420C8" w:rsidRPr="008630EE">
        <w:rPr>
          <w:rFonts w:hint="eastAsia"/>
          <w:color w:val="FF0000"/>
        </w:rPr>
        <w:t>由于时刻5得到第一个卷积窗口的值，此后每一个时刻得到一个对应卷积窗口的值，总共的卷积窗口数为9，故计算完所有的输入特征图需要</w:t>
      </w:r>
      <w:r w:rsidR="00DC6EB2" w:rsidRPr="008630EE">
        <w:rPr>
          <w:rFonts w:hint="eastAsia"/>
          <w:color w:val="FF0000"/>
        </w:rPr>
        <w:t>5+</w:t>
      </w:r>
      <w:r w:rsidR="00DC6EB2" w:rsidRPr="008630EE">
        <w:rPr>
          <w:color w:val="FF0000"/>
        </w:rPr>
        <w:t>9</w:t>
      </w:r>
      <w:r w:rsidR="00DC6EB2" w:rsidRPr="008630EE">
        <w:rPr>
          <w:rFonts w:hint="eastAsia"/>
          <w:color w:val="FF0000"/>
        </w:rPr>
        <w:t>-</w:t>
      </w:r>
      <w:r w:rsidR="00DC6EB2" w:rsidRPr="008630EE">
        <w:rPr>
          <w:color w:val="FF0000"/>
        </w:rPr>
        <w:t>1</w:t>
      </w:r>
      <w:r w:rsidR="00DC6EB2" w:rsidRPr="008630EE">
        <w:rPr>
          <w:rFonts w:hint="eastAsia"/>
          <w:color w:val="FF0000"/>
        </w:rPr>
        <w:t>=</w:t>
      </w:r>
      <w:r w:rsidR="00DC6EB2" w:rsidRPr="008630EE">
        <w:rPr>
          <w:color w:val="FF0000"/>
        </w:rPr>
        <w:t>13</w:t>
      </w:r>
      <w:r w:rsidR="00DC6EB2" w:rsidRPr="008630EE">
        <w:rPr>
          <w:rFonts w:hint="eastAsia"/>
          <w:color w:val="FF0000"/>
        </w:rPr>
        <w:t>个时间单位</w:t>
      </w:r>
    </w:p>
    <w:p w14:paraId="55D99D75" w14:textId="17CF83C4" w:rsidR="006867C6" w:rsidRDefault="008630EE" w:rsidP="006958A4">
      <w:pPr>
        <w:jc w:val="left"/>
        <w:rPr>
          <w:highlight w:val="yellow"/>
        </w:rPr>
      </w:pPr>
      <w:r w:rsidRPr="001775C0">
        <w:rPr>
          <w:rFonts w:hint="eastAsia"/>
          <w:highlight w:val="yellow"/>
        </w:rPr>
        <w:t>更正：此架构在窗口换行时会输出一个无效值，总共2个换行时刻，故正确结果是在上面1</w:t>
      </w:r>
      <w:r w:rsidRPr="001775C0">
        <w:rPr>
          <w:highlight w:val="yellow"/>
        </w:rPr>
        <w:t>3</w:t>
      </w:r>
      <w:r w:rsidRPr="001775C0">
        <w:rPr>
          <w:rFonts w:hint="eastAsia"/>
          <w:highlight w:val="yellow"/>
        </w:rPr>
        <w:t>的基础上再加2，第1</w:t>
      </w:r>
      <w:r w:rsidRPr="001775C0">
        <w:rPr>
          <w:highlight w:val="yellow"/>
        </w:rPr>
        <w:t>5</w:t>
      </w:r>
      <w:r w:rsidRPr="001775C0">
        <w:rPr>
          <w:rFonts w:hint="eastAsia"/>
          <w:highlight w:val="yellow"/>
        </w:rPr>
        <w:t>个时刻完成该输入特征图卷积。</w:t>
      </w:r>
      <w:r w:rsidR="004C745D">
        <w:rPr>
          <w:rFonts w:hint="eastAsia"/>
          <w:highlight w:val="yellow"/>
        </w:rPr>
        <w:t>此处</w:t>
      </w:r>
      <w:bookmarkStart w:id="1" w:name="_GoBack"/>
      <w:bookmarkEnd w:id="1"/>
      <w:r w:rsidR="004C745D">
        <w:rPr>
          <w:rFonts w:hint="eastAsia"/>
          <w:highlight w:val="yellow"/>
        </w:rPr>
        <w:t>原理如下图所示：</w:t>
      </w:r>
    </w:p>
    <w:p w14:paraId="1B65896A" w14:textId="77777777" w:rsidR="00074FA4" w:rsidRDefault="00074FA4" w:rsidP="006958A4">
      <w:pPr>
        <w:jc w:val="left"/>
        <w:rPr>
          <w:rFonts w:hint="eastAsia"/>
        </w:rPr>
      </w:pPr>
    </w:p>
    <w:p w14:paraId="1C2D1859" w14:textId="6572E3A9" w:rsidR="008630EE" w:rsidRPr="006867C6" w:rsidRDefault="004C745D" w:rsidP="006958A4">
      <w:pPr>
        <w:jc w:val="left"/>
        <w:rPr>
          <w:rFonts w:hint="eastAsia"/>
        </w:rPr>
      </w:pPr>
      <w:r>
        <w:rPr>
          <w:noProof/>
        </w:rPr>
        <w:drawing>
          <wp:inline distT="0" distB="0" distL="0" distR="0" wp14:anchorId="67E593EE" wp14:editId="31BF9013">
            <wp:extent cx="3578316" cy="3360117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8480" cy="33602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43DF02" w14:textId="657879A0" w:rsidR="00FB1B12" w:rsidRPr="00FB1B12" w:rsidRDefault="00FB1B12" w:rsidP="006958A4">
      <w:pPr>
        <w:jc w:val="left"/>
        <w:rPr>
          <w:b/>
          <w:bCs/>
        </w:rPr>
      </w:pPr>
      <w:r w:rsidRPr="00FB1B12">
        <w:rPr>
          <w:rFonts w:hint="eastAsia"/>
          <w:b/>
          <w:bCs/>
        </w:rPr>
        <w:t>第二题：</w:t>
      </w:r>
    </w:p>
    <w:p w14:paraId="59DED82C" w14:textId="44BCEA1E" w:rsidR="00FB1B12" w:rsidRDefault="00FB1B12" w:rsidP="006958A4">
      <w:pPr>
        <w:jc w:val="left"/>
      </w:pPr>
      <w:r>
        <w:rPr>
          <w:rFonts w:hint="eastAsia"/>
        </w:rPr>
        <w:t>在上题的基础上，假设输入特征图及卷积核大小不变，特征图通道数等于卷积核通道数</w:t>
      </w:r>
      <w:r>
        <w:t xml:space="preserve">N=32, </w:t>
      </w:r>
      <w:r>
        <w:rPr>
          <w:rFonts w:hint="eastAsia"/>
        </w:rPr>
        <w:t>卷积核个数M为1</w:t>
      </w:r>
      <w:r>
        <w:t>6</w:t>
      </w:r>
      <w:r>
        <w:rPr>
          <w:rFonts w:hint="eastAsia"/>
        </w:rPr>
        <w:t>个，计算核心每次只能加载T</w:t>
      </w:r>
      <w:r>
        <w:t>m=4</w:t>
      </w:r>
      <w:r>
        <w:rPr>
          <w:rFonts w:hint="eastAsia"/>
        </w:rPr>
        <w:t>个卷积核及T</w:t>
      </w:r>
      <w:r>
        <w:t>n=4</w:t>
      </w:r>
      <w:r>
        <w:rPr>
          <w:rFonts w:hint="eastAsia"/>
        </w:rPr>
        <w:t>层通道进行运算。</w:t>
      </w:r>
      <w:r w:rsidR="00CA08C7">
        <w:rPr>
          <w:rFonts w:hint="eastAsia"/>
        </w:rPr>
        <w:t>定义</w:t>
      </w:r>
      <w:r w:rsidR="0035347B">
        <w:rPr>
          <w:rFonts w:hint="eastAsia"/>
        </w:rPr>
        <w:t>读取</w:t>
      </w:r>
      <w:r w:rsidR="00CA08C7">
        <w:rPr>
          <w:rFonts w:hint="eastAsia"/>
        </w:rPr>
        <w:t>完全部输入特征图（</w:t>
      </w:r>
      <w:proofErr w:type="spellStart"/>
      <w:r w:rsidR="00CA08C7">
        <w:rPr>
          <w:rFonts w:hint="eastAsia"/>
        </w:rPr>
        <w:t>H</w:t>
      </w:r>
      <w:r w:rsidR="00CA08C7">
        <w:t>xLxN</w:t>
      </w:r>
      <w:proofErr w:type="spellEnd"/>
      <w:r w:rsidR="00CA08C7">
        <w:rPr>
          <w:rFonts w:hint="eastAsia"/>
        </w:rPr>
        <w:t>），或权重（</w:t>
      </w:r>
      <w:proofErr w:type="spellStart"/>
      <w:r w:rsidR="00CA08C7">
        <w:rPr>
          <w:rFonts w:hint="eastAsia"/>
        </w:rPr>
        <w:t>K</w:t>
      </w:r>
      <w:r w:rsidR="00CA08C7">
        <w:t>xKxN</w:t>
      </w:r>
      <w:proofErr w:type="spellEnd"/>
      <w:r w:rsidR="00CA08C7">
        <w:rPr>
          <w:rFonts w:hint="eastAsia"/>
        </w:rPr>
        <w:t>），或输出特征图（3x</w:t>
      </w:r>
      <w:r w:rsidR="00CA08C7">
        <w:t>3</w:t>
      </w:r>
      <w:r w:rsidR="00FC7B44">
        <w:rPr>
          <w:rFonts w:hint="eastAsia"/>
        </w:rPr>
        <w:t>x</w:t>
      </w:r>
      <w:r w:rsidR="00FC7B44">
        <w:t>M</w:t>
      </w:r>
      <w:r w:rsidR="00CA08C7">
        <w:rPr>
          <w:rFonts w:hint="eastAsia"/>
        </w:rPr>
        <w:t>）为一次完整</w:t>
      </w:r>
      <w:r w:rsidR="0035347B">
        <w:rPr>
          <w:rFonts w:hint="eastAsia"/>
        </w:rPr>
        <w:t>读取</w:t>
      </w:r>
      <w:r w:rsidR="00CA08C7">
        <w:rPr>
          <w:rFonts w:hint="eastAsia"/>
        </w:rPr>
        <w:t>，</w:t>
      </w:r>
      <w:r>
        <w:rPr>
          <w:rFonts w:hint="eastAsia"/>
        </w:rPr>
        <w:t>（1）求该</w:t>
      </w:r>
      <w:proofErr w:type="spellStart"/>
      <w:r>
        <w:rPr>
          <w:rFonts w:hint="eastAsia"/>
        </w:rPr>
        <w:t>H</w:t>
      </w:r>
      <w:r>
        <w:t>xLxN</w:t>
      </w:r>
      <w:proofErr w:type="spellEnd"/>
      <w:r>
        <w:t>=</w:t>
      </w:r>
      <w:r>
        <w:rPr>
          <w:rFonts w:hint="eastAsia"/>
        </w:rPr>
        <w:t>4x</w:t>
      </w:r>
      <w:r>
        <w:t>4x32</w:t>
      </w:r>
      <w:r>
        <w:rPr>
          <w:rFonts w:hint="eastAsia"/>
        </w:rPr>
        <w:t>的输入特征图在计算核心内被完整</w:t>
      </w:r>
      <w:r w:rsidR="0035347B">
        <w:rPr>
          <w:rFonts w:hint="eastAsia"/>
        </w:rPr>
        <w:t>读取</w:t>
      </w:r>
      <w:r>
        <w:rPr>
          <w:rFonts w:hint="eastAsia"/>
        </w:rPr>
        <w:t>的次数？（</w:t>
      </w:r>
      <w:r>
        <w:t>2</w:t>
      </w:r>
      <w:r>
        <w:rPr>
          <w:rFonts w:hint="eastAsia"/>
        </w:rPr>
        <w:t>）若计算核心内输入特征图缓存存储</w:t>
      </w:r>
      <w:r w:rsidR="00612CF0">
        <w:rPr>
          <w:rFonts w:hint="eastAsia"/>
        </w:rPr>
        <w:t>能力小于</w:t>
      </w:r>
      <w:r>
        <w:rPr>
          <w:rFonts w:hint="eastAsia"/>
        </w:rPr>
        <w:t>4x</w:t>
      </w:r>
      <w:r>
        <w:t>4</w:t>
      </w:r>
      <w:r w:rsidR="00612CF0">
        <w:rPr>
          <w:rFonts w:hint="eastAsia"/>
        </w:rPr>
        <w:t>x</w:t>
      </w:r>
      <w:r w:rsidR="00612CF0">
        <w:t>32</w:t>
      </w:r>
      <w:r>
        <w:rPr>
          <w:rFonts w:hint="eastAsia"/>
        </w:rPr>
        <w:t>个值，求在此最坏情况下该输入特征图从外部DRAM被完整</w:t>
      </w:r>
      <w:r w:rsidR="0035347B">
        <w:rPr>
          <w:rFonts w:hint="eastAsia"/>
        </w:rPr>
        <w:t>读取</w:t>
      </w:r>
      <w:r>
        <w:rPr>
          <w:rFonts w:hint="eastAsia"/>
        </w:rPr>
        <w:t>的次数？（</w:t>
      </w:r>
      <w:r>
        <w:t>3</w:t>
      </w:r>
      <w:r>
        <w:rPr>
          <w:rFonts w:hint="eastAsia"/>
        </w:rPr>
        <w:t>）卷积核参数从外部DRAM被完整</w:t>
      </w:r>
      <w:r w:rsidR="0035347B">
        <w:rPr>
          <w:rFonts w:hint="eastAsia"/>
        </w:rPr>
        <w:t>读取</w:t>
      </w:r>
      <w:r>
        <w:rPr>
          <w:rFonts w:hint="eastAsia"/>
        </w:rPr>
        <w:t>的次数？（</w:t>
      </w:r>
      <w:r>
        <w:t>4</w:t>
      </w:r>
      <w:r>
        <w:rPr>
          <w:rFonts w:hint="eastAsia"/>
        </w:rPr>
        <w:t>）输出特征图在计算核心内被完整</w:t>
      </w:r>
      <w:r w:rsidR="0035347B">
        <w:rPr>
          <w:rFonts w:hint="eastAsia"/>
        </w:rPr>
        <w:t>读取</w:t>
      </w:r>
      <w:r>
        <w:rPr>
          <w:rFonts w:hint="eastAsia"/>
        </w:rPr>
        <w:t>的次数？（</w:t>
      </w:r>
      <w:r>
        <w:t>5</w:t>
      </w:r>
      <w:r>
        <w:rPr>
          <w:rFonts w:hint="eastAsia"/>
        </w:rPr>
        <w:t>）若对输出特征图的单次更新需要1次读和1次写共两次访问，计算核心内输出缓存</w:t>
      </w:r>
      <w:r w:rsidR="00612CF0">
        <w:rPr>
          <w:rFonts w:hint="eastAsia"/>
        </w:rPr>
        <w:t>能力小于</w:t>
      </w:r>
      <w:r w:rsidR="00CA08C7">
        <w:rPr>
          <w:rFonts w:hint="eastAsia"/>
        </w:rPr>
        <w:t>3x</w:t>
      </w:r>
      <w:r w:rsidR="00CA08C7">
        <w:t>3x</w:t>
      </w:r>
      <w:r>
        <w:rPr>
          <w:rFonts w:hint="eastAsia"/>
        </w:rPr>
        <w:t>T</w:t>
      </w:r>
      <w:r>
        <w:t>m</w:t>
      </w:r>
      <w:r>
        <w:rPr>
          <w:rFonts w:hint="eastAsia"/>
        </w:rPr>
        <w:t>个值，求在此最坏情况下的输出特征图从外部DRAM被完整访问的次数？</w:t>
      </w:r>
    </w:p>
    <w:p w14:paraId="5837B91D" w14:textId="6CC57F0D" w:rsidR="0009335E" w:rsidRDefault="0009335E" w:rsidP="006958A4">
      <w:pPr>
        <w:jc w:val="left"/>
      </w:pPr>
    </w:p>
    <w:p w14:paraId="6FA7F6AD" w14:textId="165A2974" w:rsidR="0009335E" w:rsidRDefault="0009335E" w:rsidP="006958A4">
      <w:pPr>
        <w:jc w:val="left"/>
      </w:pPr>
      <w:r>
        <w:rPr>
          <w:rFonts w:hint="eastAsia"/>
        </w:rPr>
        <w:t>解：</w:t>
      </w:r>
      <w:r w:rsidR="00571124">
        <w:rPr>
          <w:rFonts w:hint="eastAsia"/>
        </w:rPr>
        <w:t>（1）</w:t>
      </w:r>
      <w:r w:rsidR="00BC469E">
        <w:rPr>
          <w:rFonts w:hint="eastAsia"/>
        </w:rPr>
        <w:t>由于采用了权重复用方式，输入特征图复用系数为</w:t>
      </w:r>
      <w:r w:rsidR="000A068A" w:rsidRPr="000A068A">
        <w:rPr>
          <w:position w:val="-32"/>
        </w:rPr>
        <w:object w:dxaOrig="1640" w:dyaOrig="760" w14:anchorId="1A4E65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38.3pt" o:ole="">
            <v:imagedata r:id="rId8" o:title=""/>
          </v:shape>
          <o:OLEObject Type="Embed" ProgID="Equation.DSMT4" ShapeID="_x0000_i1025" DrawAspect="Content" ObjectID="_1781206602" r:id="rId9"/>
        </w:object>
      </w:r>
      <w:r w:rsidR="000A068A">
        <w:rPr>
          <w:rFonts w:hint="eastAsia"/>
        </w:rPr>
        <w:t>，故其在计算核心内被完整读取的4次。</w:t>
      </w:r>
    </w:p>
    <w:p w14:paraId="1BF50350" w14:textId="6A5D0F1C" w:rsidR="000A068A" w:rsidRDefault="000A068A" w:rsidP="006958A4">
      <w:pPr>
        <w:jc w:val="left"/>
      </w:pPr>
      <w:r>
        <w:rPr>
          <w:rFonts w:hint="eastAsia"/>
        </w:rPr>
        <w:lastRenderedPageBreak/>
        <w:t>（2）</w:t>
      </w:r>
      <w:r w:rsidR="008709D9">
        <w:rPr>
          <w:rFonts w:hint="eastAsia"/>
        </w:rPr>
        <w:t>影响</w:t>
      </w:r>
      <w:r w:rsidR="00DC5E7E">
        <w:rPr>
          <w:rFonts w:hint="eastAsia"/>
        </w:rPr>
        <w:t>输入特征图</w:t>
      </w:r>
      <w:r w:rsidR="008709D9">
        <w:rPr>
          <w:rFonts w:hint="eastAsia"/>
        </w:rPr>
        <w:t>大小的</w:t>
      </w:r>
      <w:r w:rsidR="00DC5E7E">
        <w:rPr>
          <w:rFonts w:hint="eastAsia"/>
        </w:rPr>
        <w:t>相关维度为H、L、N</w:t>
      </w:r>
      <w:r w:rsidR="00DC5E7E">
        <w:t xml:space="preserve">, </w:t>
      </w:r>
      <w:r w:rsidR="00DC5E7E">
        <w:rPr>
          <w:rFonts w:hint="eastAsia"/>
        </w:rPr>
        <w:t>而M维度在最外层遍历，</w:t>
      </w:r>
      <w:r w:rsidR="00B578C6">
        <w:rPr>
          <w:rFonts w:hint="eastAsia"/>
        </w:rPr>
        <w:t>为了让输入完整地与每一个最外层的Tm分块计算而无需从外部读取，那片上输入缓存得至少</w:t>
      </w:r>
      <w:r w:rsidR="00FD2744">
        <w:rPr>
          <w:rFonts w:hint="eastAsia"/>
        </w:rPr>
        <w:t>得存所有的输入特征图</w:t>
      </w:r>
      <w:r w:rsidR="00056CC3">
        <w:rPr>
          <w:rFonts w:hint="eastAsia"/>
        </w:rPr>
        <w:t>。</w:t>
      </w:r>
      <w:r w:rsidR="00E84A52">
        <w:rPr>
          <w:rFonts w:hint="eastAsia"/>
        </w:rPr>
        <w:t>题中输入缓存容量小于输入特征图，故需要每个T</w:t>
      </w:r>
      <w:r w:rsidR="00E84A52">
        <w:t>m</w:t>
      </w:r>
      <w:r w:rsidR="00E84A52">
        <w:rPr>
          <w:rFonts w:hint="eastAsia"/>
        </w:rPr>
        <w:t>分块都对应的完整地从外部DRAM读取一次，共需读取</w:t>
      </w:r>
      <w:r w:rsidR="00E84A52">
        <w:t>4</w:t>
      </w:r>
      <w:r w:rsidR="00E84A52">
        <w:rPr>
          <w:rFonts w:hint="eastAsia"/>
        </w:rPr>
        <w:t>次。</w:t>
      </w:r>
    </w:p>
    <w:p w14:paraId="48B0CE9E" w14:textId="059759EE" w:rsidR="00E84A52" w:rsidRDefault="00E84A52" w:rsidP="006958A4">
      <w:pPr>
        <w:jc w:val="left"/>
      </w:pPr>
      <w:r>
        <w:rPr>
          <w:rFonts w:hint="eastAsia"/>
        </w:rPr>
        <w:t>（3）由于是</w:t>
      </w:r>
      <w:r w:rsidR="00B26C80">
        <w:rPr>
          <w:rFonts w:hint="eastAsia"/>
        </w:rPr>
        <w:t>纯</w:t>
      </w:r>
      <w:r>
        <w:rPr>
          <w:rFonts w:hint="eastAsia"/>
        </w:rPr>
        <w:t>权重复用方式，卷积核只需从外部读取1次。</w:t>
      </w:r>
    </w:p>
    <w:p w14:paraId="10C26342" w14:textId="48A8AEB7" w:rsidR="00B26C80" w:rsidRDefault="00B26C80" w:rsidP="006958A4">
      <w:pPr>
        <w:jc w:val="left"/>
      </w:pPr>
      <w:r>
        <w:rPr>
          <w:rFonts w:hint="eastAsia"/>
        </w:rPr>
        <w:t>（4）输出特征图</w:t>
      </w:r>
      <w:r w:rsidR="00CC7761">
        <w:rPr>
          <w:rFonts w:hint="eastAsia"/>
        </w:rPr>
        <w:t>在N维度上总共有</w:t>
      </w:r>
      <w:r w:rsidR="00F06648" w:rsidRPr="0088584D">
        <w:rPr>
          <w:position w:val="-32"/>
        </w:rPr>
        <w:object w:dxaOrig="1600" w:dyaOrig="760" w14:anchorId="7C2B7C0C">
          <v:shape id="_x0000_i1026" type="#_x0000_t75" style="width:79.9pt;height:38.3pt" o:ole="">
            <v:imagedata r:id="rId10" o:title=""/>
          </v:shape>
          <o:OLEObject Type="Embed" ProgID="Equation.DSMT4" ShapeID="_x0000_i1026" DrawAspect="Content" ObjectID="_1781206603" r:id="rId11"/>
        </w:object>
      </w:r>
      <w:r w:rsidR="00F06648">
        <w:rPr>
          <w:rFonts w:hint="eastAsia"/>
        </w:rPr>
        <w:t>个</w:t>
      </w:r>
      <w:r w:rsidR="0092396A">
        <w:rPr>
          <w:rFonts w:hint="eastAsia"/>
        </w:rPr>
        <w:t>分块，这些分块需要逐个累加</w:t>
      </w:r>
      <w:r w:rsidR="00C77BAD">
        <w:rPr>
          <w:rFonts w:hint="eastAsia"/>
        </w:rPr>
        <w:t>得到部分和，每次累加都需要读取当前部分和，</w:t>
      </w:r>
      <w:r w:rsidR="00B4005C">
        <w:rPr>
          <w:rFonts w:hint="eastAsia"/>
        </w:rPr>
        <w:t>故片上读取次数等于累加次数等于</w:t>
      </w:r>
      <w:r w:rsidR="00D221F8" w:rsidRPr="0088584D">
        <w:rPr>
          <w:position w:val="-32"/>
        </w:rPr>
        <w:object w:dxaOrig="2180" w:dyaOrig="760" w14:anchorId="19E26D3E">
          <v:shape id="_x0000_i1027" type="#_x0000_t75" style="width:109.05pt;height:38.3pt" o:ole="">
            <v:imagedata r:id="rId12" o:title=""/>
          </v:shape>
          <o:OLEObject Type="Embed" ProgID="Equation.DSMT4" ShapeID="_x0000_i1027" DrawAspect="Content" ObjectID="_1781206604" r:id="rId13"/>
        </w:object>
      </w:r>
      <w:r w:rsidR="00B4005C">
        <w:rPr>
          <w:rFonts w:hint="eastAsia"/>
        </w:rPr>
        <w:t>次。</w:t>
      </w:r>
    </w:p>
    <w:p w14:paraId="0A4380D2" w14:textId="4BADBF6D" w:rsidR="00B4005C" w:rsidRDefault="00B4005C" w:rsidP="006958A4">
      <w:pPr>
        <w:jc w:val="left"/>
      </w:pPr>
      <w:r>
        <w:rPr>
          <w:rFonts w:hint="eastAsia"/>
        </w:rPr>
        <w:t>（5）</w:t>
      </w:r>
      <w:r w:rsidR="008709D9">
        <w:rPr>
          <w:rFonts w:hint="eastAsia"/>
        </w:rPr>
        <w:t>影响</w:t>
      </w:r>
      <w:r>
        <w:rPr>
          <w:rFonts w:hint="eastAsia"/>
        </w:rPr>
        <w:t>输出特征图</w:t>
      </w:r>
      <w:r w:rsidR="008709D9">
        <w:rPr>
          <w:rFonts w:hint="eastAsia"/>
        </w:rPr>
        <w:t>大小的</w:t>
      </w:r>
      <w:r>
        <w:rPr>
          <w:rFonts w:hint="eastAsia"/>
        </w:rPr>
        <w:t>相关维度为</w:t>
      </w:r>
      <w:r>
        <w:t>M, R, C</w:t>
      </w:r>
      <w:r w:rsidR="006319C9">
        <w:t>,</w:t>
      </w:r>
      <w:r w:rsidR="007B6BE1">
        <w:t xml:space="preserve"> </w:t>
      </w:r>
      <w:r w:rsidR="007B6BE1">
        <w:rPr>
          <w:rFonts w:hint="eastAsia"/>
        </w:rPr>
        <w:t>而权重复用遍历顺序为R</w:t>
      </w:r>
      <w:r w:rsidR="007B6BE1">
        <w:t xml:space="preserve">, C, N, M, </w:t>
      </w:r>
      <w:r w:rsidR="007B6BE1">
        <w:rPr>
          <w:rFonts w:hint="eastAsia"/>
        </w:rPr>
        <w:t>由于M维度在最外层遍历</w:t>
      </w:r>
      <w:r w:rsidR="008709D9">
        <w:rPr>
          <w:rFonts w:hint="eastAsia"/>
        </w:rPr>
        <w:t>且M维度与输出特征图大小相关</w:t>
      </w:r>
      <w:r w:rsidR="007B6BE1">
        <w:rPr>
          <w:rFonts w:hint="eastAsia"/>
        </w:rPr>
        <w:t>，</w:t>
      </w:r>
      <w:r w:rsidR="00F3461A">
        <w:rPr>
          <w:rFonts w:hint="eastAsia"/>
        </w:rPr>
        <w:t>为了使得输出部分和不用往外部DRAM存</w:t>
      </w:r>
      <w:r w:rsidR="00FC7E98">
        <w:rPr>
          <w:rFonts w:hint="eastAsia"/>
        </w:rPr>
        <w:t>取</w:t>
      </w:r>
      <w:r w:rsidR="00F3461A">
        <w:rPr>
          <w:rFonts w:hint="eastAsia"/>
        </w:rPr>
        <w:t>，</w:t>
      </w:r>
      <w:r w:rsidR="008709D9">
        <w:rPr>
          <w:rFonts w:hint="eastAsia"/>
        </w:rPr>
        <w:t>故</w:t>
      </w:r>
      <w:r w:rsidR="00782DD2">
        <w:rPr>
          <w:rFonts w:hint="eastAsia"/>
        </w:rPr>
        <w:t>输出缓存只需要存</w:t>
      </w:r>
      <w:r w:rsidR="008709D9">
        <w:rPr>
          <w:rFonts w:hint="eastAsia"/>
        </w:rPr>
        <w:t>一个</w:t>
      </w:r>
      <w:r w:rsidR="00F3461A">
        <w:rPr>
          <w:rFonts w:hint="eastAsia"/>
        </w:rPr>
        <w:t>最外层的</w:t>
      </w:r>
      <w:r w:rsidR="008709D9">
        <w:rPr>
          <w:rFonts w:hint="eastAsia"/>
        </w:rPr>
        <w:t>T</w:t>
      </w:r>
      <w:r w:rsidR="008709D9">
        <w:t>m</w:t>
      </w:r>
      <w:r w:rsidR="008709D9">
        <w:rPr>
          <w:rFonts w:hint="eastAsia"/>
        </w:rPr>
        <w:t>分块</w:t>
      </w:r>
      <w:r w:rsidR="00F3461A">
        <w:rPr>
          <w:rFonts w:hint="eastAsia"/>
        </w:rPr>
        <w:t>及内层大小相关维度所有尺寸</w:t>
      </w:r>
      <w:r w:rsidR="008709D9">
        <w:rPr>
          <w:rFonts w:hint="eastAsia"/>
        </w:rPr>
        <w:t>即可，即</w:t>
      </w:r>
      <w:proofErr w:type="spellStart"/>
      <w:r w:rsidR="00FC7E98">
        <w:rPr>
          <w:rFonts w:hint="eastAsia"/>
        </w:rPr>
        <w:t>T</w:t>
      </w:r>
      <w:r w:rsidR="00FC7E98">
        <w:t>mxRxC</w:t>
      </w:r>
      <w:proofErr w:type="spellEnd"/>
      <w:r w:rsidR="00FC7E98">
        <w:rPr>
          <w:rFonts w:hint="eastAsia"/>
        </w:rPr>
        <w:t>。如果片上输出缓存小于此，</w:t>
      </w:r>
      <w:r w:rsidR="001B36BC">
        <w:rPr>
          <w:rFonts w:hint="eastAsia"/>
        </w:rPr>
        <w:t>即容量小于存</w:t>
      </w:r>
      <w:proofErr w:type="spellStart"/>
      <w:r w:rsidR="001B36BC">
        <w:rPr>
          <w:rFonts w:hint="eastAsia"/>
        </w:rPr>
        <w:t>T</w:t>
      </w:r>
      <w:r w:rsidR="001B36BC">
        <w:t>mx</w:t>
      </w:r>
      <w:r w:rsidR="000451DF">
        <w:t>R</w:t>
      </w:r>
      <w:r w:rsidR="001B36BC">
        <w:t>xC</w:t>
      </w:r>
      <w:proofErr w:type="spellEnd"/>
      <w:r w:rsidR="001B36BC">
        <w:t>=4x3x3</w:t>
      </w:r>
      <w:r w:rsidR="001B36BC">
        <w:rPr>
          <w:rFonts w:hint="eastAsia"/>
        </w:rPr>
        <w:t>个值，</w:t>
      </w:r>
      <w:r w:rsidR="000451DF">
        <w:rPr>
          <w:rFonts w:hint="eastAsia"/>
        </w:rPr>
        <w:t>那每次更新部分和都需要从外部读取，总的外部DRAM访问</w:t>
      </w:r>
      <w:r w:rsidR="00F454EC">
        <w:rPr>
          <w:rFonts w:hint="eastAsia"/>
        </w:rPr>
        <w:t>（包括读、写）</w:t>
      </w:r>
      <w:r w:rsidR="000451DF">
        <w:rPr>
          <w:rFonts w:hint="eastAsia"/>
        </w:rPr>
        <w:t>次数为</w:t>
      </w:r>
      <w:r w:rsidR="00517994" w:rsidRPr="00F454EC">
        <w:rPr>
          <w:position w:val="-34"/>
        </w:rPr>
        <w:object w:dxaOrig="1660" w:dyaOrig="800" w14:anchorId="396D93B8">
          <v:shape id="_x0000_i1028" type="#_x0000_t75" style="width:1in;height:34.55pt" o:ole="">
            <v:imagedata r:id="rId14" o:title=""/>
          </v:shape>
          <o:OLEObject Type="Embed" ProgID="Equation.DSMT4" ShapeID="_x0000_i1028" DrawAspect="Content" ObjectID="_1781206605" r:id="rId15"/>
        </w:object>
      </w:r>
      <w:r w:rsidR="00F454EC">
        <w:rPr>
          <w:rFonts w:hint="eastAsia"/>
        </w:rPr>
        <w:t>次。</w:t>
      </w:r>
    </w:p>
    <w:sectPr w:rsidR="00B400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14E8"/>
    <w:rsid w:val="000365B7"/>
    <w:rsid w:val="000451DF"/>
    <w:rsid w:val="00056CC3"/>
    <w:rsid w:val="00074FA4"/>
    <w:rsid w:val="0009335E"/>
    <w:rsid w:val="000A068A"/>
    <w:rsid w:val="000A6AE7"/>
    <w:rsid w:val="000F74D3"/>
    <w:rsid w:val="00104A20"/>
    <w:rsid w:val="001775C0"/>
    <w:rsid w:val="001A3EA2"/>
    <w:rsid w:val="001B36BC"/>
    <w:rsid w:val="002014E8"/>
    <w:rsid w:val="0029181D"/>
    <w:rsid w:val="002E043B"/>
    <w:rsid w:val="002E31D9"/>
    <w:rsid w:val="0035347B"/>
    <w:rsid w:val="00397052"/>
    <w:rsid w:val="003D72D0"/>
    <w:rsid w:val="003E69C1"/>
    <w:rsid w:val="00403F32"/>
    <w:rsid w:val="0047569E"/>
    <w:rsid w:val="00493DED"/>
    <w:rsid w:val="004B3B1F"/>
    <w:rsid w:val="004B7AE8"/>
    <w:rsid w:val="004C745D"/>
    <w:rsid w:val="004D0D19"/>
    <w:rsid w:val="00517994"/>
    <w:rsid w:val="00543D20"/>
    <w:rsid w:val="00571124"/>
    <w:rsid w:val="005E2637"/>
    <w:rsid w:val="005F1F3B"/>
    <w:rsid w:val="00612CF0"/>
    <w:rsid w:val="006319C9"/>
    <w:rsid w:val="00660E54"/>
    <w:rsid w:val="006867C6"/>
    <w:rsid w:val="006958A4"/>
    <w:rsid w:val="006A4C73"/>
    <w:rsid w:val="006A6474"/>
    <w:rsid w:val="00702DC3"/>
    <w:rsid w:val="00712FF4"/>
    <w:rsid w:val="007630EC"/>
    <w:rsid w:val="00780439"/>
    <w:rsid w:val="00782DD2"/>
    <w:rsid w:val="007B6BE1"/>
    <w:rsid w:val="0081191B"/>
    <w:rsid w:val="008630EE"/>
    <w:rsid w:val="008709D9"/>
    <w:rsid w:val="0088584D"/>
    <w:rsid w:val="00894B02"/>
    <w:rsid w:val="0092396A"/>
    <w:rsid w:val="009420C8"/>
    <w:rsid w:val="009A3612"/>
    <w:rsid w:val="00A17B9D"/>
    <w:rsid w:val="00A97CF9"/>
    <w:rsid w:val="00B060CA"/>
    <w:rsid w:val="00B26C80"/>
    <w:rsid w:val="00B4005C"/>
    <w:rsid w:val="00B578C6"/>
    <w:rsid w:val="00BA3E4F"/>
    <w:rsid w:val="00BC469E"/>
    <w:rsid w:val="00C22DAE"/>
    <w:rsid w:val="00C46968"/>
    <w:rsid w:val="00C60BDC"/>
    <w:rsid w:val="00C77BAD"/>
    <w:rsid w:val="00CA08C7"/>
    <w:rsid w:val="00CC7761"/>
    <w:rsid w:val="00D06414"/>
    <w:rsid w:val="00D221F8"/>
    <w:rsid w:val="00D954BF"/>
    <w:rsid w:val="00DC5E7E"/>
    <w:rsid w:val="00DC6EB2"/>
    <w:rsid w:val="00DE7588"/>
    <w:rsid w:val="00DF40AB"/>
    <w:rsid w:val="00E737D2"/>
    <w:rsid w:val="00E84A52"/>
    <w:rsid w:val="00EF5757"/>
    <w:rsid w:val="00F06648"/>
    <w:rsid w:val="00F3461A"/>
    <w:rsid w:val="00F43D75"/>
    <w:rsid w:val="00F454EC"/>
    <w:rsid w:val="00FB1B12"/>
    <w:rsid w:val="00FC7B44"/>
    <w:rsid w:val="00FC7E98"/>
    <w:rsid w:val="00FD2744"/>
    <w:rsid w:val="00FF4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C4C4A6"/>
  <w15:chartTrackingRefBased/>
  <w15:docId w15:val="{B986C2F7-01C7-4F8A-9E44-8B34A72E22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970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10" Type="http://schemas.openxmlformats.org/officeDocument/2006/relationships/image" Target="media/image6.wmf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259</Words>
  <Characters>1477</Characters>
  <Application>Microsoft Office Word</Application>
  <DocSecurity>0</DocSecurity>
  <Lines>12</Lines>
  <Paragraphs>3</Paragraphs>
  <ScaleCrop>false</ScaleCrop>
  <Company/>
  <LinksUpToDate>false</LinksUpToDate>
  <CharactersWithSpaces>1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g Chaoqing</dc:creator>
  <cp:keywords/>
  <dc:description/>
  <cp:lastModifiedBy>CBT</cp:lastModifiedBy>
  <cp:revision>3</cp:revision>
  <dcterms:created xsi:type="dcterms:W3CDTF">2024-06-29T14:40:00Z</dcterms:created>
  <dcterms:modified xsi:type="dcterms:W3CDTF">2024-06-29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